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C68EF" w:rsidRPr="001C68EF" w:rsidRDefault="001C68EF" w:rsidP="001C68EF">
      <w:pPr>
        <w:spacing w:line="288" w:lineRule="auto"/>
        <w:jc w:val="center"/>
        <w:rPr>
          <w:u w:val="single"/>
        </w:rPr>
      </w:pPr>
      <w:bookmarkStart w:id="0" w:name="_GoBack"/>
      <w:r w:rsidRPr="001C68EF">
        <w:rPr>
          <w:u w:val="single"/>
        </w:rPr>
        <w:t>§Ò sè 1</w:t>
      </w:r>
    </w:p>
    <w:p w:rsidR="001C68EF" w:rsidRPr="001C68EF" w:rsidRDefault="001C68EF" w:rsidP="001C68EF">
      <w:pPr>
        <w:spacing w:line="288" w:lineRule="auto"/>
        <w:jc w:val="center"/>
      </w:pPr>
      <w:r w:rsidRPr="001C68EF">
        <w:t>Thêi gian lµm bµi: 120 phót</w:t>
      </w:r>
    </w:p>
    <w:p w:rsidR="001C68EF" w:rsidRPr="001C68EF" w:rsidRDefault="001C68EF" w:rsidP="001C68EF">
      <w:pPr>
        <w:spacing w:line="288" w:lineRule="auto"/>
      </w:pPr>
    </w:p>
    <w:p w:rsidR="001C68EF" w:rsidRPr="001C68EF" w:rsidRDefault="001C68EF" w:rsidP="001C68EF">
      <w:pPr>
        <w:spacing w:line="288" w:lineRule="auto"/>
      </w:pPr>
      <w:r w:rsidRPr="001C68EF">
        <w:rPr>
          <w:u w:val="single"/>
        </w:rPr>
        <w:t>C©u1</w:t>
      </w:r>
      <w:r w:rsidRPr="001C68EF">
        <w:t>: (2 ®iÓm)</w:t>
      </w:r>
    </w:p>
    <w:p w:rsidR="001C68EF" w:rsidRPr="001C68EF" w:rsidRDefault="001C68EF" w:rsidP="001C68EF">
      <w:pPr>
        <w:spacing w:line="288" w:lineRule="auto"/>
      </w:pPr>
      <w:r w:rsidRPr="001C68EF">
        <w:t xml:space="preserve">      Cho d·y tØ sè b»ng nhau: </w:t>
      </w:r>
      <w:r w:rsidRPr="001C68EF">
        <w:rPr>
          <w:position w:val="-24"/>
        </w:rPr>
        <w:object w:dxaOrig="60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27" type="#_x0000_t75" style="width:299.9pt;height:31.2pt" o:ole="">
            <v:imagedata r:id="rId4" o:title=""/>
          </v:shape>
          <o:OLEObject Type="Embed" ProgID="Equation.DSMT4" ShapeID="_x0000_i1427" DrawAspect="Content" ObjectID="_1789991217" r:id="rId5"/>
        </w:object>
      </w:r>
    </w:p>
    <w:p w:rsidR="001C68EF" w:rsidRPr="001C68EF" w:rsidRDefault="001C68EF" w:rsidP="001C68EF">
      <w:pPr>
        <w:spacing w:line="288" w:lineRule="auto"/>
      </w:pPr>
      <w:r w:rsidRPr="001C68EF">
        <w:t xml:space="preserve">      T×m gi¸ trÞ biÓu thøc: M= </w:t>
      </w:r>
      <w:r w:rsidRPr="001C68EF">
        <w:rPr>
          <w:position w:val="-24"/>
        </w:rPr>
        <w:object w:dxaOrig="2780" w:dyaOrig="620">
          <v:shape id="_x0000_i1428" type="#_x0000_t75" style="width:176.3pt;height:31.2pt" o:ole="">
            <v:imagedata r:id="rId6" o:title=""/>
          </v:shape>
          <o:OLEObject Type="Embed" ProgID="Equation.DSMT4" ShapeID="_x0000_i1428" DrawAspect="Content" ObjectID="_1789991218" r:id="rId7"/>
        </w:object>
      </w:r>
    </w:p>
    <w:p w:rsidR="001C68EF" w:rsidRPr="001C68EF" w:rsidRDefault="001C68EF" w:rsidP="001C68EF">
      <w:pPr>
        <w:spacing w:line="288" w:lineRule="auto"/>
      </w:pPr>
      <w:r w:rsidRPr="001C68EF">
        <w:rPr>
          <w:u w:val="single"/>
        </w:rPr>
        <w:t>C©u2</w:t>
      </w:r>
      <w:r w:rsidRPr="001C68EF">
        <w:t>: (1 ®iÓm) .</w:t>
      </w:r>
    </w:p>
    <w:p w:rsidR="001C68EF" w:rsidRPr="001C68EF" w:rsidRDefault="001C68EF" w:rsidP="001C68EF">
      <w:pPr>
        <w:spacing w:line="288" w:lineRule="auto"/>
      </w:pPr>
      <w:r w:rsidRPr="001C68EF">
        <w:t xml:space="preserve">      Cho S    =</w:t>
      </w:r>
      <w:r w:rsidRPr="001C68EF">
        <w:rPr>
          <w:position w:val="-4"/>
        </w:rPr>
        <w:object w:dxaOrig="180" w:dyaOrig="279">
          <v:shape id="_x0000_i1429" type="#_x0000_t75" style="width:8.9pt;height:14.1pt" o:ole="">
            <v:imagedata r:id="rId8" o:title=""/>
          </v:shape>
          <o:OLEObject Type="Embed" ProgID="Equation.DSMT4" ShapeID="_x0000_i1429" DrawAspect="Content" ObjectID="_1789991219" r:id="rId9"/>
        </w:object>
      </w:r>
      <w:r w:rsidRPr="001C68EF">
        <w:rPr>
          <w:position w:val="-6"/>
        </w:rPr>
        <w:object w:dxaOrig="1540" w:dyaOrig="340">
          <v:shape id="_x0000_i1430" type="#_x0000_t75" style="width:104.65pt;height:22.65pt" o:ole="">
            <v:imagedata r:id="rId10" o:title=""/>
          </v:shape>
          <o:OLEObject Type="Embed" ProgID="Equation.DSMT4" ShapeID="_x0000_i1430" DrawAspect="Content" ObjectID="_1789991220" r:id="rId11"/>
        </w:object>
      </w:r>
      <w:r w:rsidRPr="001C68EF">
        <w:t>.</w:t>
      </w:r>
    </w:p>
    <w:p w:rsidR="001C68EF" w:rsidRPr="001C68EF" w:rsidRDefault="001C68EF" w:rsidP="001C68EF">
      <w:pPr>
        <w:spacing w:line="288" w:lineRule="auto"/>
      </w:pPr>
      <w:r w:rsidRPr="001C68EF">
        <w:t xml:space="preserve">      Chøng minh r»ng S kh«ng ph¶i lµ sè chÝnh ph­¬ng.</w:t>
      </w:r>
    </w:p>
    <w:p w:rsidR="001C68EF" w:rsidRPr="001C68EF" w:rsidRDefault="001C68EF" w:rsidP="001C68EF">
      <w:pPr>
        <w:spacing w:line="288" w:lineRule="auto"/>
      </w:pPr>
      <w:r w:rsidRPr="001C68EF">
        <w:rPr>
          <w:u w:val="single"/>
        </w:rPr>
        <w:t>C©u3</w:t>
      </w:r>
      <w:r w:rsidRPr="001C68EF">
        <w:t>: (2 ®iÓm)</w:t>
      </w:r>
    </w:p>
    <w:p w:rsidR="001C68EF" w:rsidRPr="001C68EF" w:rsidRDefault="001C68EF" w:rsidP="001C68EF">
      <w:pPr>
        <w:spacing w:line="288" w:lineRule="auto"/>
      </w:pPr>
      <w:r w:rsidRPr="001C68EF">
        <w:t xml:space="preserve">      Mét « t« ch¹y tõ A ®Õn B víi vËn tèc 65 km/h, cïng lóc ®ã mét  xe m¸y ch¹y tõ B ®Õn A víi vËn tèc 40 km/h. BiÕt kho¶ng c¸ch AB lµ 540 km vµ M lµ trung ®iÓm cña AB. Hái sau khi khëi hµnh bao l©u th× «t« c¸ch M mét kho¶ng b»ng 1/2 kho¶ng c¸ch tõ xe m¸y ®Õn M.</w:t>
      </w:r>
    </w:p>
    <w:p w:rsidR="001C68EF" w:rsidRPr="001C68EF" w:rsidRDefault="001C68EF" w:rsidP="001C68EF">
      <w:pPr>
        <w:spacing w:line="288" w:lineRule="auto"/>
      </w:pPr>
      <w:r w:rsidRPr="001C68EF">
        <w:rPr>
          <w:u w:val="single"/>
        </w:rPr>
        <w:t>C©u4</w:t>
      </w:r>
      <w:r w:rsidRPr="001C68EF">
        <w:t>: (2 ®iÓm)</w:t>
      </w:r>
    </w:p>
    <w:p w:rsidR="001C68EF" w:rsidRPr="001C68EF" w:rsidRDefault="001C68EF" w:rsidP="001C68EF">
      <w:pPr>
        <w:spacing w:line="288" w:lineRule="auto"/>
      </w:pPr>
      <w:r w:rsidRPr="001C68EF">
        <w:t xml:space="preserve">      Cho tam gi¸c ABC, O lµ ®iÓm n»m trong tam gi¸c.</w:t>
      </w:r>
    </w:p>
    <w:p w:rsidR="001C68EF" w:rsidRPr="001C68EF" w:rsidRDefault="001C68EF" w:rsidP="001C68EF">
      <w:pPr>
        <w:spacing w:line="288" w:lineRule="auto"/>
      </w:pPr>
      <w:r w:rsidRPr="001C68EF">
        <w:tab/>
        <w:t xml:space="preserve">a. Chøng minh r»ng: </w:t>
      </w:r>
      <w:r w:rsidRPr="001C68EF">
        <w:rPr>
          <w:position w:val="-6"/>
        </w:rPr>
        <w:object w:dxaOrig="2400" w:dyaOrig="360">
          <v:shape id="_x0000_i1431" type="#_x0000_t75" style="width:117.65pt;height:20.4pt" o:ole="">
            <v:imagedata r:id="rId12" o:title=""/>
          </v:shape>
          <o:OLEObject Type="Embed" ProgID="Equation.DSMT4" ShapeID="_x0000_i1431" DrawAspect="Content" ObjectID="_1789991221" r:id="rId13"/>
        </w:object>
      </w:r>
    </w:p>
    <w:p w:rsidR="001C68EF" w:rsidRPr="001C68EF" w:rsidRDefault="001C68EF" w:rsidP="001C68EF">
      <w:pPr>
        <w:spacing w:line="288" w:lineRule="auto"/>
      </w:pPr>
      <w:r w:rsidRPr="001C68EF">
        <w:tab/>
        <w:t xml:space="preserve">b. BiÕt </w:t>
      </w:r>
      <w:r w:rsidRPr="001C68EF">
        <w:rPr>
          <w:position w:val="-24"/>
        </w:rPr>
        <w:object w:dxaOrig="2260" w:dyaOrig="680">
          <v:shape id="_x0000_i1432" type="#_x0000_t75" style="width:112.8pt;height:34.15pt" o:ole="">
            <v:imagedata r:id="rId14" o:title=""/>
          </v:shape>
          <o:OLEObject Type="Embed" ProgID="Equation.DSMT4" ShapeID="_x0000_i1432" DrawAspect="Content" ObjectID="_1789991222" r:id="rId15"/>
        </w:object>
      </w:r>
      <w:r w:rsidRPr="001C68EF">
        <w:t xml:space="preserve"> vµ tia BO lµ tia ph©n gi¸c cña gãc B. Chøng minh r»ng: Tia CO lµ tia ph©n gi¸c cña gãc C.</w:t>
      </w:r>
    </w:p>
    <w:p w:rsidR="001C68EF" w:rsidRPr="001C68EF" w:rsidRDefault="001C68EF" w:rsidP="001C68EF">
      <w:pPr>
        <w:spacing w:line="288" w:lineRule="auto"/>
      </w:pPr>
      <w:r w:rsidRPr="001C68EF">
        <w:rPr>
          <w:u w:val="single"/>
        </w:rPr>
        <w:t>C©u 5</w:t>
      </w:r>
      <w:r w:rsidRPr="001C68EF">
        <w:t>: (1,5®iÓm).</w:t>
      </w:r>
    </w:p>
    <w:p w:rsidR="001C68EF" w:rsidRPr="001C68EF" w:rsidRDefault="001C68EF" w:rsidP="001C68EF">
      <w:pPr>
        <w:spacing w:line="288" w:lineRule="auto"/>
      </w:pPr>
      <w:r w:rsidRPr="001C68EF">
        <w:t xml:space="preserve">      Cho 9 ®­êng th¼ng trong ®ã kh«ng cã 2 ®­êng th¼ng nµo song song. CMR Ýt nhÊt còng cã 2 ®­êng th¼ng mµ gãc nhän gi÷a chóng kh«ng nhá h¬n 20</w:t>
      </w:r>
      <w:r w:rsidRPr="001C68EF">
        <w:rPr>
          <w:vertAlign w:val="superscript"/>
        </w:rPr>
        <w:t>0</w:t>
      </w:r>
      <w:r w:rsidRPr="001C68EF">
        <w:t>.</w:t>
      </w:r>
    </w:p>
    <w:p w:rsidR="001C68EF" w:rsidRPr="001C68EF" w:rsidRDefault="001C68EF" w:rsidP="001C68EF">
      <w:pPr>
        <w:spacing w:line="288" w:lineRule="auto"/>
      </w:pPr>
      <w:r w:rsidRPr="001C68EF">
        <w:rPr>
          <w:u w:val="single"/>
        </w:rPr>
        <w:t>C©u 6</w:t>
      </w:r>
      <w:r w:rsidRPr="001C68EF">
        <w:t>: (1,5®iÓm).</w:t>
      </w:r>
    </w:p>
    <w:p w:rsidR="001C68EF" w:rsidRPr="001C68EF" w:rsidRDefault="001C68EF" w:rsidP="001C68EF">
      <w:pPr>
        <w:spacing w:line="288" w:lineRule="auto"/>
      </w:pPr>
      <w:r w:rsidRPr="001C68EF">
        <w:t xml:space="preserve">      Khi ch¬i c¸ ngùa, thay v× gieo 1 con sóc s¾c, ta gieo c¶ hai con sóc s¾c cïng mét lóc th× ®iÓm thÊp nhÊt lµ 2, cao nhÊt lµ 12. c¸c ®iÓm kh¸c lµ 3; 4; 5 ;6… 11. H·y lËp b¶ng tÇn sè vÒ kh¶ n¨ng xuÊt hiÖn mçi lo¹i ®iÓm nãi trªn? TÝnh tÇn xuÊt cña mçi lo¹i ®iÓm ®ã.</w:t>
      </w:r>
    </w:p>
    <w:p w:rsidR="001C68EF" w:rsidRPr="001C68EF" w:rsidRDefault="001C68EF" w:rsidP="001C68EF">
      <w:pPr>
        <w:spacing w:line="288" w:lineRule="auto"/>
        <w:jc w:val="center"/>
      </w:pPr>
      <w:r w:rsidRPr="001C68EF">
        <w:t>------------------------------------ HÕt ----------------------------------------------</w:t>
      </w:r>
    </w:p>
    <w:p w:rsidR="001C68EF" w:rsidRPr="001C68EF" w:rsidRDefault="001C68EF" w:rsidP="001C68EF">
      <w:pPr>
        <w:spacing w:line="288" w:lineRule="auto"/>
        <w:jc w:val="center"/>
        <w:rPr>
          <w:u w:val="single"/>
        </w:rPr>
      </w:pPr>
      <w:r w:rsidRPr="001C68EF">
        <w:rPr>
          <w:u w:val="single"/>
        </w:rPr>
        <w:t>§Ò sè 2.</w:t>
      </w:r>
    </w:p>
    <w:p w:rsidR="001C68EF" w:rsidRPr="001C68EF" w:rsidRDefault="001C68EF" w:rsidP="001C68EF">
      <w:pPr>
        <w:spacing w:line="288" w:lineRule="auto"/>
        <w:jc w:val="center"/>
      </w:pPr>
      <w:r w:rsidRPr="001C68EF">
        <w:t>Thêi gian lµm bµi: 120 phót</w:t>
      </w:r>
    </w:p>
    <w:p w:rsidR="001C68EF" w:rsidRPr="001C68EF" w:rsidRDefault="001C68EF" w:rsidP="001C68EF">
      <w:pPr>
        <w:spacing w:line="288" w:lineRule="auto"/>
      </w:pPr>
      <w:r w:rsidRPr="001C68EF">
        <w:rPr>
          <w:bCs/>
          <w:u w:val="single"/>
        </w:rPr>
        <w:t>C©u 1</w:t>
      </w:r>
      <w:r w:rsidRPr="001C68EF">
        <w:t>:</w:t>
      </w:r>
      <w:r w:rsidRPr="001C68EF">
        <w:tab/>
        <w:t>T×m c¸c sè a,b,c biÕt r»ng: ab =c ;bc= 4a; ac=9b</w:t>
      </w:r>
    </w:p>
    <w:p w:rsidR="001C68EF" w:rsidRPr="001C68EF" w:rsidRDefault="001C68EF" w:rsidP="001C68EF">
      <w:pPr>
        <w:spacing w:line="288" w:lineRule="auto"/>
      </w:pPr>
      <w:r w:rsidRPr="001C68EF">
        <w:rPr>
          <w:bCs/>
          <w:u w:val="single"/>
        </w:rPr>
        <w:t>C©u 2</w:t>
      </w:r>
      <w:r w:rsidRPr="001C68EF">
        <w:t xml:space="preserve">: </w:t>
      </w:r>
      <w:r w:rsidRPr="001C68EF">
        <w:tab/>
        <w:t>T×m sè nguyªn x tho¶ m·n:</w:t>
      </w:r>
    </w:p>
    <w:p w:rsidR="001C68EF" w:rsidRPr="001C68EF" w:rsidRDefault="001C68EF" w:rsidP="001C68EF">
      <w:pPr>
        <w:spacing w:line="288" w:lineRule="auto"/>
      </w:pPr>
      <w:r w:rsidRPr="001C68EF">
        <w:tab/>
        <w:t>a,</w:t>
      </w:r>
      <w:r w:rsidRPr="001C68EF">
        <w:sym w:font="Symbol" w:char="F0F7"/>
      </w:r>
      <w:r w:rsidRPr="001C68EF">
        <w:t>5x-3</w:t>
      </w:r>
      <w:r w:rsidRPr="001C68EF">
        <w:sym w:font="Symbol" w:char="F0F7"/>
      </w:r>
      <w:r w:rsidRPr="001C68EF">
        <w:t xml:space="preserve"> &lt; 2</w:t>
      </w:r>
      <w:r w:rsidRPr="001C68EF">
        <w:tab/>
      </w:r>
      <w:r w:rsidRPr="001C68EF">
        <w:tab/>
      </w:r>
      <w:r w:rsidRPr="001C68EF">
        <w:tab/>
        <w:t>b,</w:t>
      </w:r>
      <w:r w:rsidRPr="001C68EF">
        <w:sym w:font="Symbol" w:char="F0F7"/>
      </w:r>
      <w:r w:rsidRPr="001C68EF">
        <w:t>3x+1</w:t>
      </w:r>
      <w:r w:rsidRPr="001C68EF">
        <w:sym w:font="Symbol" w:char="F0F7"/>
      </w:r>
      <w:r w:rsidRPr="001C68EF">
        <w:t xml:space="preserve"> &gt;4</w:t>
      </w:r>
      <w:r w:rsidRPr="001C68EF">
        <w:tab/>
      </w:r>
      <w:r w:rsidRPr="001C68EF">
        <w:tab/>
      </w:r>
      <w:r w:rsidRPr="001C68EF">
        <w:tab/>
        <w:t xml:space="preserve">c, </w:t>
      </w:r>
      <w:r w:rsidRPr="001C68EF">
        <w:sym w:font="Symbol" w:char="F0F7"/>
      </w:r>
      <w:r w:rsidRPr="001C68EF">
        <w:t>4- x</w:t>
      </w:r>
      <w:r w:rsidRPr="001C68EF">
        <w:sym w:font="Symbol" w:char="F0F7"/>
      </w:r>
      <w:r w:rsidRPr="001C68EF">
        <w:t xml:space="preserve"> +2x =3</w:t>
      </w:r>
    </w:p>
    <w:p w:rsidR="001C68EF" w:rsidRPr="001C68EF" w:rsidRDefault="001C68EF" w:rsidP="001C68EF">
      <w:pPr>
        <w:spacing w:line="288" w:lineRule="auto"/>
      </w:pPr>
      <w:r w:rsidRPr="001C68EF">
        <w:rPr>
          <w:bCs/>
          <w:u w:val="single"/>
        </w:rPr>
        <w:t>C©u3</w:t>
      </w:r>
      <w:r w:rsidRPr="001C68EF">
        <w:t xml:space="preserve">:  </w:t>
      </w:r>
      <w:r w:rsidRPr="001C68EF">
        <w:tab/>
        <w:t xml:space="preserve">T×m gi¸ trÞ nhá nhÊt cña biÓu thøc: </w:t>
      </w:r>
      <w:r w:rsidRPr="001C68EF">
        <w:tab/>
        <w:t>A =</w:t>
      </w:r>
      <w:r w:rsidRPr="001C68EF">
        <w:sym w:font="Symbol" w:char="F0F7"/>
      </w:r>
      <w:r w:rsidRPr="001C68EF">
        <w:t>x</w:t>
      </w:r>
      <w:r w:rsidRPr="001C68EF">
        <w:sym w:font="Symbol" w:char="F0F7"/>
      </w:r>
      <w:r w:rsidRPr="001C68EF">
        <w:t xml:space="preserve"> +</w:t>
      </w:r>
      <w:r w:rsidRPr="001C68EF">
        <w:sym w:font="Symbol" w:char="F0F7"/>
      </w:r>
      <w:r w:rsidRPr="001C68EF">
        <w:t>8 -x</w:t>
      </w:r>
      <w:r w:rsidRPr="001C68EF">
        <w:sym w:font="Symbol" w:char="F0F7"/>
      </w:r>
    </w:p>
    <w:p w:rsidR="001C68EF" w:rsidRPr="001C68EF" w:rsidRDefault="001C68EF" w:rsidP="001C68EF">
      <w:pPr>
        <w:spacing w:line="288" w:lineRule="auto"/>
      </w:pPr>
      <w:r w:rsidRPr="001C68EF">
        <w:rPr>
          <w:bCs/>
          <w:u w:val="single"/>
        </w:rPr>
        <w:lastRenderedPageBreak/>
        <w:t>C©u 4</w:t>
      </w:r>
      <w:r w:rsidRPr="001C68EF">
        <w:t>:</w:t>
      </w:r>
      <w:r w:rsidRPr="001C68EF">
        <w:tab/>
        <w:t>BiÕt r»ng :1</w:t>
      </w:r>
      <w:r w:rsidRPr="001C68EF">
        <w:rPr>
          <w:vertAlign w:val="superscript"/>
        </w:rPr>
        <w:t>2</w:t>
      </w:r>
      <w:r w:rsidRPr="001C68EF">
        <w:t>+2</w:t>
      </w:r>
      <w:r w:rsidRPr="001C68EF">
        <w:rPr>
          <w:vertAlign w:val="superscript"/>
        </w:rPr>
        <w:t>2</w:t>
      </w:r>
      <w:r w:rsidRPr="001C68EF">
        <w:t>+3</w:t>
      </w:r>
      <w:r w:rsidRPr="001C68EF">
        <w:rPr>
          <w:vertAlign w:val="superscript"/>
        </w:rPr>
        <w:t>3</w:t>
      </w:r>
      <w:r w:rsidRPr="001C68EF">
        <w:t>+...+10</w:t>
      </w:r>
      <w:r w:rsidRPr="001C68EF">
        <w:rPr>
          <w:vertAlign w:val="superscript"/>
        </w:rPr>
        <w:t>2</w:t>
      </w:r>
      <w:r w:rsidRPr="001C68EF">
        <w:t>= 385.  TÝnh tæng : S= 2</w:t>
      </w:r>
      <w:r w:rsidRPr="001C68EF">
        <w:rPr>
          <w:vertAlign w:val="superscript"/>
        </w:rPr>
        <w:t>2</w:t>
      </w:r>
      <w:r w:rsidRPr="001C68EF">
        <w:t>+ 4</w:t>
      </w:r>
      <w:r w:rsidRPr="001C68EF">
        <w:rPr>
          <w:vertAlign w:val="superscript"/>
        </w:rPr>
        <w:t>2</w:t>
      </w:r>
      <w:r w:rsidRPr="001C68EF">
        <w:t>+...+20</w:t>
      </w:r>
      <w:r w:rsidRPr="001C68EF">
        <w:rPr>
          <w:vertAlign w:val="superscript"/>
        </w:rPr>
        <w:t>2</w:t>
      </w:r>
    </w:p>
    <w:p w:rsidR="001C68EF" w:rsidRPr="001C68EF" w:rsidRDefault="001C68EF" w:rsidP="001C68EF">
      <w:pPr>
        <w:spacing w:line="288" w:lineRule="auto"/>
      </w:pPr>
      <w:r w:rsidRPr="001C68EF">
        <w:rPr>
          <w:bCs/>
          <w:u w:val="single"/>
        </w:rPr>
        <w:t>C©u 5</w:t>
      </w:r>
      <w:r w:rsidRPr="001C68EF">
        <w:t xml:space="preserve"> :</w:t>
      </w:r>
    </w:p>
    <w:p w:rsidR="001C68EF" w:rsidRPr="001C68EF" w:rsidRDefault="001C68EF" w:rsidP="001C68EF">
      <w:pPr>
        <w:spacing w:line="288" w:lineRule="auto"/>
      </w:pPr>
      <w:r w:rsidRPr="001C68EF">
        <w:t>Cho tam gi¸c ABC ,trung tuyÕn AM .Gäi I lµ trung ®iÓm cña ®o¹n th¼ng AM, BI c¾t c¹nh AC t¹i D.</w:t>
      </w:r>
    </w:p>
    <w:p w:rsidR="001C68EF" w:rsidRPr="001C68EF" w:rsidRDefault="001C68EF" w:rsidP="001C68EF">
      <w:pPr>
        <w:spacing w:line="288" w:lineRule="auto"/>
      </w:pPr>
      <w:r w:rsidRPr="001C68EF">
        <w:tab/>
        <w:t>a. Chøng minh AC=3 AD</w:t>
      </w:r>
    </w:p>
    <w:p w:rsidR="001C68EF" w:rsidRPr="001C68EF" w:rsidRDefault="001C68EF" w:rsidP="001C68EF">
      <w:pPr>
        <w:spacing w:line="288" w:lineRule="auto"/>
      </w:pPr>
      <w:r w:rsidRPr="001C68EF">
        <w:tab/>
        <w:t>b. Chøng minh ID =1/4BD</w:t>
      </w:r>
    </w:p>
    <w:p w:rsidR="001C68EF" w:rsidRPr="001C68EF" w:rsidRDefault="001C68EF" w:rsidP="001C68EF">
      <w:pPr>
        <w:spacing w:line="288" w:lineRule="auto"/>
      </w:pPr>
      <w:r w:rsidRPr="001C68EF">
        <w:t>------------------------------------------------- HÕt ------------------------------------------</w:t>
      </w:r>
    </w:p>
    <w:p w:rsidR="001C68EF" w:rsidRPr="001C68EF" w:rsidRDefault="001C68EF" w:rsidP="001C68EF">
      <w:pPr>
        <w:spacing w:line="288" w:lineRule="auto"/>
        <w:jc w:val="center"/>
        <w:rPr>
          <w:u w:val="single"/>
        </w:rPr>
      </w:pPr>
      <w:r w:rsidRPr="001C68EF">
        <w:rPr>
          <w:u w:val="single"/>
        </w:rPr>
        <w:t>§Ò sè 3</w:t>
      </w:r>
    </w:p>
    <w:p w:rsidR="001C68EF" w:rsidRPr="001C68EF" w:rsidRDefault="001C68EF" w:rsidP="001C68EF">
      <w:pPr>
        <w:spacing w:line="288" w:lineRule="auto"/>
        <w:jc w:val="center"/>
      </w:pPr>
      <w:r w:rsidRPr="001C68EF">
        <w:t>Thêi gian lµm bµi: 120 phót</w:t>
      </w:r>
    </w:p>
    <w:p w:rsidR="001C68EF" w:rsidRPr="001C68EF" w:rsidRDefault="001C68EF" w:rsidP="001C68EF">
      <w:pPr>
        <w:spacing w:line="288" w:lineRule="auto"/>
        <w:rPr>
          <w:bCs/>
        </w:rPr>
      </w:pPr>
    </w:p>
    <w:p w:rsidR="001C68EF" w:rsidRPr="001C68EF" w:rsidRDefault="001C68EF" w:rsidP="001C68EF">
      <w:pPr>
        <w:spacing w:line="288" w:lineRule="auto"/>
      </w:pPr>
      <w:r w:rsidRPr="001C68EF">
        <w:rPr>
          <w:bCs/>
        </w:rPr>
        <w:t xml:space="preserve">C©u 1 . </w:t>
      </w:r>
      <w:r w:rsidRPr="001C68EF">
        <w:t xml:space="preserve">( 2®)    </w:t>
      </w:r>
      <w:r w:rsidRPr="001C68EF">
        <w:tab/>
        <w:t xml:space="preserve">Cho:   </w:t>
      </w:r>
      <w:r w:rsidRPr="001C68EF">
        <w:rPr>
          <w:position w:val="-24"/>
        </w:rPr>
        <w:object w:dxaOrig="1200" w:dyaOrig="620">
          <v:shape id="_x0000_i1433" type="#_x0000_t75" style="width:60.1pt;height:31.2pt" o:ole="">
            <v:imagedata r:id="rId16" o:title=""/>
          </v:shape>
          <o:OLEObject Type="Embed" ProgID="Equation.3" ShapeID="_x0000_i1433" DrawAspect="Content" ObjectID="_1789991223" r:id="rId17"/>
        </w:object>
      </w:r>
      <w:r w:rsidRPr="001C68EF">
        <w:t xml:space="preserve">  . Chøng minh:  </w:t>
      </w:r>
      <w:r w:rsidRPr="001C68EF">
        <w:rPr>
          <w:position w:val="-28"/>
        </w:rPr>
        <w:object w:dxaOrig="1719" w:dyaOrig="740">
          <v:shape id="_x0000_i1434" type="#_x0000_t75" style="width:86.1pt;height:37.1pt" o:ole="">
            <v:imagedata r:id="rId18" o:title=""/>
          </v:shape>
          <o:OLEObject Type="Embed" ProgID="Equation.3" ShapeID="_x0000_i1434" DrawAspect="Content" ObjectID="_1789991224" r:id="rId19"/>
        </w:object>
      </w:r>
      <w:r w:rsidRPr="001C68EF">
        <w:t>.</w:t>
      </w:r>
    </w:p>
    <w:p w:rsidR="001C68EF" w:rsidRPr="001C68EF" w:rsidRDefault="001C68EF" w:rsidP="001C68EF">
      <w:pPr>
        <w:spacing w:line="288" w:lineRule="auto"/>
      </w:pPr>
      <w:r w:rsidRPr="001C68EF">
        <w:rPr>
          <w:bCs/>
        </w:rPr>
        <w:t xml:space="preserve">C©u 2. </w:t>
      </w:r>
      <w:r w:rsidRPr="001C68EF">
        <w:t xml:space="preserve">  (1®).</w:t>
      </w:r>
      <w:r w:rsidRPr="001C68EF">
        <w:tab/>
        <w:t xml:space="preserve">T×m A biÕt r»ng: A = </w:t>
      </w:r>
      <w:r w:rsidRPr="001C68EF">
        <w:rPr>
          <w:position w:val="-24"/>
        </w:rPr>
        <w:object w:dxaOrig="2120" w:dyaOrig="620">
          <v:shape id="_x0000_i1435" type="#_x0000_t75" style="width:106.15pt;height:31.2pt" o:ole="">
            <v:imagedata r:id="rId20" o:title=""/>
          </v:shape>
          <o:OLEObject Type="Embed" ProgID="Equation.3" ShapeID="_x0000_i1435" DrawAspect="Content" ObjectID="_1789991225" r:id="rId21"/>
        </w:object>
      </w:r>
      <w:r w:rsidRPr="001C68EF">
        <w:t>.</w:t>
      </w:r>
    </w:p>
    <w:p w:rsidR="001C68EF" w:rsidRPr="001C68EF" w:rsidRDefault="001C68EF" w:rsidP="001C68EF">
      <w:pPr>
        <w:spacing w:line="288" w:lineRule="auto"/>
      </w:pPr>
      <w:r w:rsidRPr="001C68EF">
        <w:rPr>
          <w:bCs/>
        </w:rPr>
        <w:t xml:space="preserve">C©u 3. </w:t>
      </w:r>
      <w:r w:rsidRPr="001C68EF">
        <w:t>(2®).</w:t>
      </w:r>
      <w:r w:rsidRPr="001C68EF">
        <w:tab/>
      </w:r>
      <w:r w:rsidRPr="001C68EF">
        <w:tab/>
        <w:t xml:space="preserve">T×m </w:t>
      </w:r>
      <w:r w:rsidRPr="001C68EF">
        <w:rPr>
          <w:position w:val="-6"/>
        </w:rPr>
        <w:object w:dxaOrig="620" w:dyaOrig="279">
          <v:shape id="_x0000_i1436" type="#_x0000_t75" style="width:31.2pt;height:14.1pt" o:ole="">
            <v:imagedata r:id="rId22" o:title=""/>
          </v:shape>
          <o:OLEObject Type="Embed" ProgID="Equation.3" ShapeID="_x0000_i1436" DrawAspect="Content" ObjectID="_1789991226" r:id="rId23"/>
        </w:object>
      </w:r>
      <w:r w:rsidRPr="001C68EF">
        <w:t xml:space="preserve"> ®Ó </w:t>
      </w:r>
      <w:r w:rsidRPr="001C68EF">
        <w:rPr>
          <w:position w:val="-10"/>
        </w:rPr>
        <w:object w:dxaOrig="180" w:dyaOrig="340">
          <v:shape id="_x0000_i1437" type="#_x0000_t75" style="width:8.9pt;height:17.05pt" o:ole="">
            <v:imagedata r:id="rId24" o:title=""/>
          </v:shape>
          <o:OLEObject Type="Embed" ProgID="Equation.3" ShapeID="_x0000_i1437" DrawAspect="Content" ObjectID="_1789991227" r:id="rId25"/>
        </w:object>
      </w:r>
      <w:r w:rsidRPr="001C68EF">
        <w:t>A</w:t>
      </w:r>
      <w:r w:rsidRPr="001C68EF">
        <w:sym w:font="Symbol" w:char="F0CE"/>
      </w:r>
      <w:r w:rsidRPr="001C68EF">
        <w:t xml:space="preserve"> Z vµ t×m gi¸ trÞ ®ã.</w:t>
      </w:r>
    </w:p>
    <w:p w:rsidR="001C68EF" w:rsidRPr="001C68EF" w:rsidRDefault="001C68EF" w:rsidP="001C68EF">
      <w:pPr>
        <w:spacing w:line="288" w:lineRule="auto"/>
      </w:pPr>
      <w:r w:rsidRPr="001C68EF">
        <w:tab/>
        <w:t xml:space="preserve">a).   A = </w:t>
      </w:r>
      <w:r w:rsidRPr="001C68EF">
        <w:rPr>
          <w:position w:val="-24"/>
        </w:rPr>
        <w:object w:dxaOrig="580" w:dyaOrig="620">
          <v:shape id="_x0000_i1438" type="#_x0000_t75" style="width:28.95pt;height:31.2pt" o:ole="">
            <v:imagedata r:id="rId26" o:title=""/>
          </v:shape>
          <o:OLEObject Type="Embed" ProgID="Equation.3" ShapeID="_x0000_i1438" DrawAspect="Content" ObjectID="_1789991228" r:id="rId27"/>
        </w:object>
      </w:r>
      <w:r w:rsidRPr="001C68EF">
        <w:t xml:space="preserve">.                       </w:t>
      </w:r>
      <w:r w:rsidRPr="001C68EF">
        <w:tab/>
      </w:r>
      <w:r w:rsidRPr="001C68EF">
        <w:tab/>
        <w:t xml:space="preserve">b). A =  </w:t>
      </w:r>
      <w:r w:rsidRPr="001C68EF">
        <w:rPr>
          <w:position w:val="-24"/>
        </w:rPr>
        <w:object w:dxaOrig="660" w:dyaOrig="620">
          <v:shape id="_x0000_i1439" type="#_x0000_t75" style="width:33.05pt;height:31.2pt" o:ole="">
            <v:imagedata r:id="rId28" o:title=""/>
          </v:shape>
          <o:OLEObject Type="Embed" ProgID="Equation.3" ShapeID="_x0000_i1439" DrawAspect="Content" ObjectID="_1789991229" r:id="rId29"/>
        </w:object>
      </w:r>
      <w:r w:rsidRPr="001C68EF">
        <w:t>.</w:t>
      </w:r>
    </w:p>
    <w:p w:rsidR="001C68EF" w:rsidRPr="001C68EF" w:rsidRDefault="001C68EF" w:rsidP="001C68EF">
      <w:pPr>
        <w:spacing w:line="288" w:lineRule="auto"/>
      </w:pPr>
      <w:r w:rsidRPr="001C68EF">
        <w:rPr>
          <w:bCs/>
        </w:rPr>
        <w:t xml:space="preserve">C©u 4.  </w:t>
      </w:r>
      <w:r w:rsidRPr="001C68EF">
        <w:t>(2®).  T×m x, biÕt:</w:t>
      </w:r>
    </w:p>
    <w:p w:rsidR="001C68EF" w:rsidRPr="001C68EF" w:rsidRDefault="001C68EF" w:rsidP="001C68EF">
      <w:pPr>
        <w:spacing w:line="288" w:lineRule="auto"/>
      </w:pPr>
      <w:r w:rsidRPr="001C68EF">
        <w:tab/>
        <w:t>a)</w:t>
      </w:r>
      <w:r w:rsidRPr="001C68EF">
        <w:tab/>
        <w:t xml:space="preserve"> </w:t>
      </w:r>
      <w:r w:rsidRPr="001C68EF">
        <w:rPr>
          <w:position w:val="-14"/>
        </w:rPr>
        <w:object w:dxaOrig="600" w:dyaOrig="400">
          <v:shape id="_x0000_i1440" type="#_x0000_t75" style="width:30.05pt;height:20.05pt" o:ole="">
            <v:imagedata r:id="rId30" o:title=""/>
          </v:shape>
          <o:OLEObject Type="Embed" ProgID="Equation.3" ShapeID="_x0000_i1440" DrawAspect="Content" ObjectID="_1789991230" r:id="rId31"/>
        </w:object>
      </w:r>
      <w:r w:rsidRPr="001C68EF">
        <w:t xml:space="preserve"> = 5 .          </w:t>
      </w:r>
      <w:r w:rsidRPr="001C68EF">
        <w:tab/>
        <w:t>b).</w:t>
      </w:r>
      <w:r w:rsidRPr="001C68EF">
        <w:tab/>
        <w:t xml:space="preserve"> ( x+ 2)</w:t>
      </w:r>
      <w:r w:rsidRPr="001C68EF">
        <w:rPr>
          <w:vertAlign w:val="superscript"/>
        </w:rPr>
        <w:t xml:space="preserve"> 2</w:t>
      </w:r>
      <w:r w:rsidRPr="001C68EF">
        <w:t xml:space="preserve"> = 81.           </w:t>
      </w:r>
      <w:r w:rsidRPr="001C68EF">
        <w:tab/>
        <w:t>c). 5</w:t>
      </w:r>
      <w:r w:rsidRPr="001C68EF">
        <w:rPr>
          <w:vertAlign w:val="superscript"/>
        </w:rPr>
        <w:t xml:space="preserve"> x</w:t>
      </w:r>
      <w:r w:rsidRPr="001C68EF">
        <w:t xml:space="preserve"> + 5</w:t>
      </w:r>
      <w:r w:rsidRPr="001C68EF">
        <w:rPr>
          <w:vertAlign w:val="superscript"/>
        </w:rPr>
        <w:t xml:space="preserve"> x+ 2</w:t>
      </w:r>
      <w:r w:rsidRPr="001C68EF">
        <w:t xml:space="preserve"> = 650</w:t>
      </w:r>
    </w:p>
    <w:p w:rsidR="001C68EF" w:rsidRPr="001C68EF" w:rsidRDefault="001C68EF" w:rsidP="001C68EF">
      <w:pPr>
        <w:spacing w:line="288" w:lineRule="auto"/>
      </w:pPr>
      <w:r w:rsidRPr="001C68EF">
        <w:rPr>
          <w:bCs/>
        </w:rPr>
        <w:t xml:space="preserve">C©u 5. </w:t>
      </w:r>
      <w:r w:rsidRPr="001C68EF">
        <w:t xml:space="preserve"> (3®).</w:t>
      </w:r>
      <w:r w:rsidRPr="001C68EF">
        <w:tab/>
      </w:r>
      <w:r w:rsidRPr="001C68EF">
        <w:tab/>
        <w:t xml:space="preserve">Cho </w:t>
      </w:r>
      <w:r w:rsidRPr="001C68EF">
        <w:sym w:font="Wingdings 3" w:char="F072"/>
      </w:r>
      <w:r w:rsidRPr="001C68EF">
        <w:t xml:space="preserve"> ABC vu«ng c©n t¹i A, trung tuyÕn AM . E </w:t>
      </w:r>
      <w:r w:rsidRPr="001C68EF">
        <w:sym w:font="Symbol" w:char="F0CE"/>
      </w:r>
      <w:r w:rsidRPr="001C68EF">
        <w:t xml:space="preserve"> BC, BH</w:t>
      </w:r>
      <w:r w:rsidRPr="001C68EF">
        <w:sym w:font="Symbol" w:char="F05E"/>
      </w:r>
      <w:r w:rsidRPr="001C68EF">
        <w:t xml:space="preserve"> AE, CK </w:t>
      </w:r>
      <w:r w:rsidRPr="001C68EF">
        <w:sym w:font="Symbol" w:char="F05E"/>
      </w:r>
      <w:r w:rsidRPr="001C68EF">
        <w:t xml:space="preserve"> AE, (H,K </w:t>
      </w:r>
      <w:r w:rsidRPr="001C68EF">
        <w:sym w:font="Symbol" w:char="F0CE"/>
      </w:r>
      <w:r w:rsidRPr="001C68EF">
        <w:t xml:space="preserve"> AE). Chøng minh </w:t>
      </w:r>
      <w:r w:rsidRPr="001C68EF">
        <w:sym w:font="Wingdings 3" w:char="F072"/>
      </w:r>
      <w:r w:rsidRPr="001C68EF">
        <w:t xml:space="preserve"> </w:t>
      </w:r>
      <w:smartTag w:uri="urn:schemas-microsoft-com:office:smarttags" w:element="stockticker">
        <w:r w:rsidRPr="001C68EF">
          <w:t>MHK</w:t>
        </w:r>
      </w:smartTag>
      <w:r w:rsidRPr="001C68EF">
        <w:t xml:space="preserve"> vu«ng c©n.</w:t>
      </w:r>
    </w:p>
    <w:p w:rsidR="001C68EF" w:rsidRPr="001C68EF" w:rsidRDefault="001C68EF" w:rsidP="001C68EF">
      <w:pPr>
        <w:spacing w:line="288" w:lineRule="auto"/>
        <w:jc w:val="center"/>
      </w:pPr>
      <w:r w:rsidRPr="001C68EF">
        <w:t>-------------------------------- HÕt ------------------------------------</w:t>
      </w:r>
    </w:p>
    <w:p w:rsidR="001C68EF" w:rsidRPr="001C68EF" w:rsidRDefault="001C68EF" w:rsidP="001C68EF">
      <w:pPr>
        <w:spacing w:line="288" w:lineRule="auto"/>
        <w:ind w:left="-545"/>
        <w:jc w:val="center"/>
        <w:rPr>
          <w:bCs/>
          <w:u w:val="single"/>
        </w:rPr>
      </w:pPr>
      <w:r w:rsidRPr="001C68EF">
        <w:rPr>
          <w:bCs/>
          <w:u w:val="single"/>
        </w:rPr>
        <w:t>§Ò sè 4</w:t>
      </w:r>
    </w:p>
    <w:p w:rsidR="001C68EF" w:rsidRPr="001C68EF" w:rsidRDefault="001C68EF" w:rsidP="001C68EF">
      <w:pPr>
        <w:spacing w:line="288" w:lineRule="auto"/>
        <w:ind w:left="-545"/>
        <w:jc w:val="center"/>
        <w:rPr>
          <w:bCs/>
        </w:rPr>
      </w:pPr>
      <w:r w:rsidRPr="001C68EF">
        <w:rPr>
          <w:bCs/>
        </w:rPr>
        <w:t>Thêi gian lµm bµi : 120 phót.</w:t>
      </w:r>
    </w:p>
    <w:p w:rsidR="001C68EF" w:rsidRPr="001C68EF" w:rsidRDefault="001C68EF" w:rsidP="001C68EF">
      <w:pPr>
        <w:spacing w:line="288" w:lineRule="auto"/>
        <w:rPr>
          <w:bCs/>
          <w:u w:val="single"/>
        </w:rPr>
      </w:pPr>
    </w:p>
    <w:p w:rsidR="001C68EF" w:rsidRPr="001C68EF" w:rsidRDefault="001C68EF" w:rsidP="001C68EF">
      <w:pPr>
        <w:spacing w:line="288" w:lineRule="auto"/>
      </w:pPr>
      <w:r w:rsidRPr="001C68EF">
        <w:rPr>
          <w:bCs/>
          <w:u w:val="single"/>
        </w:rPr>
        <w:t>C©u 1</w:t>
      </w:r>
      <w:r w:rsidRPr="001C68EF">
        <w:t xml:space="preserve"> : ( 3 ®iÓm).</w:t>
      </w:r>
    </w:p>
    <w:p w:rsidR="001C68EF" w:rsidRPr="001C68EF" w:rsidRDefault="001C68EF" w:rsidP="001C68EF">
      <w:pPr>
        <w:spacing w:line="288" w:lineRule="auto"/>
      </w:pPr>
      <w:r w:rsidRPr="001C68EF">
        <w:tab/>
        <w:t>1. Ba ®­êng cao cña tam gi¸c ABC  cã ®é dµi lµ 4,12 ,a . BiÕt r»ng a lµ mét sè tù nhiªn. T×m a ?</w:t>
      </w:r>
    </w:p>
    <w:p w:rsidR="001C68EF" w:rsidRPr="001C68EF" w:rsidRDefault="001C68EF" w:rsidP="001C68EF">
      <w:pPr>
        <w:spacing w:line="288" w:lineRule="auto"/>
      </w:pPr>
      <w:r w:rsidRPr="001C68EF">
        <w:tab/>
        <w:t xml:space="preserve">2. Chøng minh r»ng tõ tØ lÖ thøc </w:t>
      </w:r>
      <w:r w:rsidRPr="001C68EF">
        <w:rPr>
          <w:position w:val="-24"/>
        </w:rPr>
        <w:object w:dxaOrig="680" w:dyaOrig="620">
          <v:shape id="_x0000_i1441" type="#_x0000_t75" style="width:34.15pt;height:31.2pt" o:ole="">
            <v:imagedata r:id="rId32" o:title=""/>
          </v:shape>
          <o:OLEObject Type="Embed" ProgID="Equation.3" ShapeID="_x0000_i1441" DrawAspect="Content" ObjectID="_1789991231" r:id="rId33"/>
        </w:object>
      </w:r>
      <w:r w:rsidRPr="001C68EF">
        <w:t xml:space="preserve"> ( a,b,c ,d</w:t>
      </w:r>
      <w:r w:rsidRPr="001C68EF">
        <w:sym w:font="Symbol" w:char="F0B9"/>
      </w:r>
      <w:r w:rsidRPr="001C68EF">
        <w:t xml:space="preserve"> 0, a</w:t>
      </w:r>
      <w:r w:rsidRPr="001C68EF">
        <w:sym w:font="Symbol" w:char="F0B9"/>
      </w:r>
      <w:r w:rsidRPr="001C68EF">
        <w:t>b, c</w:t>
      </w:r>
      <w:r w:rsidRPr="001C68EF">
        <w:sym w:font="Symbol" w:char="F0B9"/>
      </w:r>
      <w:r w:rsidRPr="001C68EF">
        <w:t>d) ta suy ra ®­îc c¸c tØ lÖ thøc:</w:t>
      </w:r>
    </w:p>
    <w:p w:rsidR="001C68EF" w:rsidRPr="001C68EF" w:rsidRDefault="001C68EF" w:rsidP="001C68EF">
      <w:pPr>
        <w:spacing w:line="288" w:lineRule="auto"/>
      </w:pPr>
      <w:r w:rsidRPr="001C68EF">
        <w:tab/>
        <w:t xml:space="preserve">a) </w:t>
      </w:r>
      <w:r w:rsidRPr="001C68EF">
        <w:rPr>
          <w:position w:val="-10"/>
        </w:rPr>
        <w:object w:dxaOrig="180" w:dyaOrig="340">
          <v:shape id="_x0000_i1442" type="#_x0000_t75" style="width:8.9pt;height:17.05pt" o:ole="">
            <v:imagedata r:id="rId24" o:title=""/>
          </v:shape>
          <o:OLEObject Type="Embed" ProgID="Equation.3" ShapeID="_x0000_i1442" DrawAspect="Content" ObjectID="_1789991232" r:id="rId34"/>
        </w:object>
      </w:r>
      <w:r w:rsidRPr="001C68EF">
        <w:rPr>
          <w:position w:val="-24"/>
        </w:rPr>
        <w:object w:dxaOrig="1359" w:dyaOrig="620">
          <v:shape id="_x0000_i1443" type="#_x0000_t75" style="width:67.9pt;height:31.2pt" o:ole="">
            <v:imagedata r:id="rId35" o:title=""/>
          </v:shape>
          <o:OLEObject Type="Embed" ProgID="Equation.3" ShapeID="_x0000_i1443" DrawAspect="Content" ObjectID="_1789991233" r:id="rId36"/>
        </w:object>
      </w:r>
      <w:r w:rsidRPr="001C68EF">
        <w:t>.</w:t>
      </w:r>
      <w:r w:rsidRPr="001C68EF">
        <w:tab/>
      </w:r>
      <w:r w:rsidRPr="001C68EF">
        <w:tab/>
      </w:r>
      <w:r w:rsidRPr="001C68EF">
        <w:tab/>
      </w:r>
      <w:r w:rsidRPr="001C68EF">
        <w:tab/>
        <w:t xml:space="preserve">b) </w:t>
      </w:r>
      <w:r w:rsidRPr="001C68EF">
        <w:rPr>
          <w:position w:val="-24"/>
        </w:rPr>
        <w:object w:dxaOrig="1359" w:dyaOrig="620">
          <v:shape id="_x0000_i1444" type="#_x0000_t75" style="width:67.9pt;height:31.2pt" o:ole="">
            <v:imagedata r:id="rId37" o:title=""/>
          </v:shape>
          <o:OLEObject Type="Embed" ProgID="Equation.3" ShapeID="_x0000_i1444" DrawAspect="Content" ObjectID="_1789991234" r:id="rId38"/>
        </w:object>
      </w:r>
      <w:r w:rsidRPr="001C68EF">
        <w:t>.</w:t>
      </w:r>
    </w:p>
    <w:p w:rsidR="001C68EF" w:rsidRPr="001C68EF" w:rsidRDefault="001C68EF" w:rsidP="001C68EF">
      <w:pPr>
        <w:spacing w:line="288" w:lineRule="auto"/>
      </w:pPr>
      <w:r w:rsidRPr="001C68EF">
        <w:rPr>
          <w:bCs/>
          <w:u w:val="single"/>
        </w:rPr>
        <w:t>C©u 2</w:t>
      </w:r>
      <w:r w:rsidRPr="001C68EF">
        <w:t>: ( 1 ®iÓm).</w:t>
      </w:r>
      <w:r w:rsidRPr="001C68EF">
        <w:tab/>
      </w:r>
      <w:r w:rsidRPr="001C68EF">
        <w:tab/>
        <w:t>T×m sè nguyªn x sao cho: ( x</w:t>
      </w:r>
      <w:r w:rsidRPr="001C68EF">
        <w:rPr>
          <w:vertAlign w:val="superscript"/>
        </w:rPr>
        <w:t>2</w:t>
      </w:r>
      <w:r w:rsidRPr="001C68EF">
        <w:t xml:space="preserve"> –1)( x</w:t>
      </w:r>
      <w:r w:rsidRPr="001C68EF">
        <w:rPr>
          <w:vertAlign w:val="superscript"/>
        </w:rPr>
        <w:t>2</w:t>
      </w:r>
      <w:r w:rsidRPr="001C68EF">
        <w:t xml:space="preserve"> –4)( x</w:t>
      </w:r>
      <w:r w:rsidRPr="001C68EF">
        <w:rPr>
          <w:vertAlign w:val="superscript"/>
        </w:rPr>
        <w:t>2</w:t>
      </w:r>
      <w:r w:rsidRPr="001C68EF">
        <w:t xml:space="preserve"> –7)(x</w:t>
      </w:r>
      <w:r w:rsidRPr="001C68EF">
        <w:rPr>
          <w:vertAlign w:val="superscript"/>
        </w:rPr>
        <w:t>2</w:t>
      </w:r>
      <w:r w:rsidRPr="001C68EF">
        <w:t xml:space="preserve"> –10) &lt; 0.</w:t>
      </w:r>
    </w:p>
    <w:p w:rsidR="001C68EF" w:rsidRPr="001C68EF" w:rsidRDefault="001C68EF" w:rsidP="001C68EF">
      <w:pPr>
        <w:spacing w:line="288" w:lineRule="auto"/>
      </w:pPr>
      <w:r w:rsidRPr="001C68EF">
        <w:rPr>
          <w:bCs/>
          <w:u w:val="single"/>
        </w:rPr>
        <w:t>C©u 3</w:t>
      </w:r>
      <w:r w:rsidRPr="001C68EF">
        <w:t>: (2 ®iÓm).</w:t>
      </w:r>
    </w:p>
    <w:p w:rsidR="001C68EF" w:rsidRPr="001C68EF" w:rsidRDefault="001C68EF" w:rsidP="001C68EF">
      <w:pPr>
        <w:spacing w:line="288" w:lineRule="auto"/>
      </w:pPr>
      <w:r w:rsidRPr="001C68EF">
        <w:tab/>
        <w:t xml:space="preserve">T×m gi¸ trÞ nhá nhÊt cña:  A = </w:t>
      </w:r>
      <w:r w:rsidRPr="001C68EF">
        <w:sym w:font="Symbol" w:char="F07C"/>
      </w:r>
      <w:r w:rsidRPr="001C68EF">
        <w:t xml:space="preserve"> x-a</w:t>
      </w:r>
      <w:r w:rsidRPr="001C68EF">
        <w:sym w:font="Symbol" w:char="F07C"/>
      </w:r>
      <w:r w:rsidRPr="001C68EF">
        <w:t xml:space="preserve"> + </w:t>
      </w:r>
      <w:r w:rsidRPr="001C68EF">
        <w:sym w:font="Symbol" w:char="F07C"/>
      </w:r>
      <w:r w:rsidRPr="001C68EF">
        <w:t xml:space="preserve"> x-b</w:t>
      </w:r>
      <w:r w:rsidRPr="001C68EF">
        <w:sym w:font="Symbol" w:char="F07C"/>
      </w:r>
      <w:r w:rsidRPr="001C68EF">
        <w:t xml:space="preserve"> + </w:t>
      </w:r>
      <w:r w:rsidRPr="001C68EF">
        <w:sym w:font="Symbol" w:char="F07C"/>
      </w:r>
      <w:r w:rsidRPr="001C68EF">
        <w:t>x-c</w:t>
      </w:r>
      <w:r w:rsidRPr="001C68EF">
        <w:sym w:font="Symbol" w:char="F07C"/>
      </w:r>
      <w:r w:rsidRPr="001C68EF">
        <w:t xml:space="preserve"> + </w:t>
      </w:r>
      <w:r w:rsidRPr="001C68EF">
        <w:sym w:font="Symbol" w:char="F07C"/>
      </w:r>
      <w:r w:rsidRPr="001C68EF">
        <w:t xml:space="preserve"> x-d</w:t>
      </w:r>
      <w:r w:rsidRPr="001C68EF">
        <w:sym w:font="Symbol" w:char="F07C"/>
      </w:r>
      <w:r w:rsidRPr="001C68EF">
        <w:t xml:space="preserve">           víi a&lt;b&lt;c&lt;d.</w:t>
      </w:r>
    </w:p>
    <w:p w:rsidR="001C68EF" w:rsidRPr="001C68EF" w:rsidRDefault="001C68EF" w:rsidP="001C68EF">
      <w:pPr>
        <w:spacing w:line="288" w:lineRule="auto"/>
      </w:pPr>
      <w:r w:rsidRPr="001C68EF">
        <w:rPr>
          <w:bCs/>
          <w:u w:val="single"/>
        </w:rPr>
        <w:t>C©u 4:</w:t>
      </w:r>
      <w:r w:rsidRPr="001C68EF">
        <w:t xml:space="preserve"> ( 2 ®iÓm). Cho h×nh vÏ.</w:t>
      </w:r>
    </w:p>
    <w:p w:rsidR="001C68EF" w:rsidRPr="001C68EF" w:rsidRDefault="001C68EF" w:rsidP="001C68EF">
      <w:pPr>
        <w:spacing w:line="288" w:lineRule="auto"/>
      </w:pPr>
      <w:r w:rsidRPr="001C68EF">
        <w:lastRenderedPageBreak/>
        <w:tab/>
        <w:t>a, BiÕt  Ax // Cy. so s¸nh gãc ABC víi gãc A+ gãc C.</w:t>
      </w:r>
    </w:p>
    <w:p w:rsidR="001C68EF" w:rsidRPr="001C68EF" w:rsidRDefault="001C68EF" w:rsidP="001C68EF">
      <w:pPr>
        <w:spacing w:line="288" w:lineRule="auto"/>
      </w:pPr>
      <w:r w:rsidRPr="001C68EF">
        <w:tab/>
        <w:t xml:space="preserve">b, gãc ABC = gãc A + gãc C. Chøng minh   Ax // Cy. </w:t>
      </w:r>
      <w:r w:rsidRPr="001C68EF">
        <w:rPr>
          <w:position w:val="-10"/>
        </w:rPr>
        <w:object w:dxaOrig="180" w:dyaOrig="340">
          <v:shape id="_x0000_i1445" type="#_x0000_t75" style="width:8.9pt;height:17.05pt" o:ole="">
            <v:imagedata r:id="rId24" o:title=""/>
          </v:shape>
          <o:OLEObject Type="Embed" ProgID="Equation.3" ShapeID="_x0000_i1445" DrawAspect="Content" ObjectID="_1789991235" r:id="rId39"/>
        </w:object>
      </w:r>
    </w:p>
    <w:p w:rsidR="001C68EF" w:rsidRPr="001C68EF" w:rsidRDefault="001C68EF" w:rsidP="001C68EF">
      <w:pPr>
        <w:spacing w:line="288" w:lineRule="auto"/>
      </w:pPr>
      <w:r w:rsidRPr="001C68EF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245870</wp:posOffset>
                </wp:positionH>
                <wp:positionV relativeFrom="paragraph">
                  <wp:posOffset>26035</wp:posOffset>
                </wp:positionV>
                <wp:extent cx="276860" cy="342900"/>
                <wp:effectExtent l="12700" t="13970" r="5715" b="5080"/>
                <wp:wrapNone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86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C68EF" w:rsidRDefault="001C68EF" w:rsidP="001C68EF">
                            <w: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26" type="#_x0000_t202" style="position:absolute;margin-left:98.1pt;margin-top:2.05pt;width:21.8pt;height:2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">
                <v:textbox>
                  <w:txbxContent>
                    <w:p w:rsidR="001C68EF" w:rsidRDefault="001C68EF" w:rsidP="001C68EF">
                      <w: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Pr="001C68EF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876040</wp:posOffset>
                </wp:positionH>
                <wp:positionV relativeFrom="paragraph">
                  <wp:posOffset>26035</wp:posOffset>
                </wp:positionV>
                <wp:extent cx="346075" cy="228600"/>
                <wp:effectExtent l="13970" t="13970" r="11430" b="5080"/>
                <wp:wrapNone/>
                <wp:docPr id="10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6075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C68EF" w:rsidRDefault="001C68EF" w:rsidP="001C68EF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" o:spid="_x0000_s1027" type="#_x0000_t202" style="position:absolute;margin-left:305.2pt;margin-top:2.05pt;width:27.25pt;height:1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">
                <v:textbox>
                  <w:txbxContent>
                    <w:p w:rsidR="001C68EF" w:rsidRDefault="001C68EF" w:rsidP="001C68EF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Pr="001C68EF"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591945</wp:posOffset>
                </wp:positionH>
                <wp:positionV relativeFrom="paragraph">
                  <wp:posOffset>146685</wp:posOffset>
                </wp:positionV>
                <wp:extent cx="2514600" cy="908050"/>
                <wp:effectExtent l="6350" t="10795" r="12700" b="5080"/>
                <wp:wrapNone/>
                <wp:docPr id="5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4600" cy="908050"/>
                          <a:chOff x="4492" y="9604"/>
                          <a:chExt cx="3960" cy="1430"/>
                        </a:xfrm>
                      </wpg:grpSpPr>
                      <wps:wsp>
                        <wps:cNvPr id="6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4505" y="9604"/>
                            <a:ext cx="34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4"/>
                        <wps:cNvCnPr>
                          <a:cxnSpLocks noChangeShapeType="1"/>
                        </wps:cNvCnPr>
                        <wps:spPr bwMode="auto">
                          <a:xfrm flipH="1">
                            <a:off x="7205" y="9604"/>
                            <a:ext cx="72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7217" y="10134"/>
                            <a:ext cx="1199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6"/>
                        <wps:cNvCnPr>
                          <a:cxnSpLocks noChangeShapeType="1"/>
                        </wps:cNvCnPr>
                        <wps:spPr bwMode="auto">
                          <a:xfrm flipH="1">
                            <a:off x="4492" y="11034"/>
                            <a:ext cx="39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312D44B" id="Group 5" o:spid="_x0000_s1026" style="position:absolute;margin-left:125.35pt;margin-top:11.55pt;width:198pt;height:71.5pt;z-index:251659264" coordorigin="4492,9604" coordsize="3960,1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">
                <v:line id="Line 3" o:spid="_x0000_s1027" style="position:absolute;visibility:visible;mso-wrap-style:square" from="4505,9604" to="7925,96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"/>
                <v:line id="Line 4" o:spid="_x0000_s1028" style="position:absolute;flip:x;visibility:visible;mso-wrap-style:square" from="7205,9604" to="7925,10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"/>
                <v:line id="Line 5" o:spid="_x0000_s1029" style="position:absolute;visibility:visible;mso-wrap-style:square" from="7217,10134" to="8416,11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"/>
                <v:line id="Line 6" o:spid="_x0000_s1030" style="position:absolute;flip:x;visibility:visible;mso-wrap-style:square" from="4492,11034" to="8452,11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"/>
              </v:group>
            </w:pict>
          </mc:Fallback>
        </mc:AlternateContent>
      </w:r>
    </w:p>
    <w:p w:rsidR="001C68EF" w:rsidRPr="001C68EF" w:rsidRDefault="001C68EF" w:rsidP="001C68EF">
      <w:pPr>
        <w:spacing w:line="288" w:lineRule="auto"/>
      </w:pPr>
      <w:r w:rsidRPr="001C68EF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976245</wp:posOffset>
                </wp:positionH>
                <wp:positionV relativeFrom="paragraph">
                  <wp:posOffset>132715</wp:posOffset>
                </wp:positionV>
                <wp:extent cx="276860" cy="342900"/>
                <wp:effectExtent l="9525" t="7620" r="8890" b="1143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86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C68EF" w:rsidRDefault="001C68EF" w:rsidP="001C68EF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28" type="#_x0000_t202" style="position:absolute;margin-left:234.35pt;margin-top:10.45pt;width:21.8pt;height:2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">
                <v:textbox>
                  <w:txbxContent>
                    <w:p w:rsidR="001C68EF" w:rsidRDefault="001C68EF" w:rsidP="001C68EF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:rsidR="001C68EF" w:rsidRPr="001C68EF" w:rsidRDefault="001C68EF" w:rsidP="001C68EF">
      <w:pPr>
        <w:spacing w:line="288" w:lineRule="auto"/>
      </w:pPr>
    </w:p>
    <w:p w:rsidR="001C68EF" w:rsidRPr="001C68EF" w:rsidRDefault="001C68EF" w:rsidP="001C68EF">
      <w:pPr>
        <w:spacing w:line="288" w:lineRule="auto"/>
      </w:pPr>
      <w:r w:rsidRPr="001C68EF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176655</wp:posOffset>
                </wp:positionH>
                <wp:positionV relativeFrom="paragraph">
                  <wp:posOffset>3810</wp:posOffset>
                </wp:positionV>
                <wp:extent cx="276860" cy="457200"/>
                <wp:effectExtent l="10160" t="13970" r="8255" b="508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86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C68EF" w:rsidRDefault="001C68EF" w:rsidP="001C68EF">
                            <w: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" o:spid="_x0000_s1029" type="#_x0000_t202" style="position:absolute;margin-left:92.65pt;margin-top:.3pt;width:21.8pt;height:3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">
                <v:textbox>
                  <w:txbxContent>
                    <w:p w:rsidR="001C68EF" w:rsidRDefault="001C68EF" w:rsidP="001C68EF">
                      <w: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</w:p>
    <w:p w:rsidR="001C68EF" w:rsidRPr="001C68EF" w:rsidRDefault="001C68EF" w:rsidP="001C68EF">
      <w:pPr>
        <w:spacing w:line="288" w:lineRule="auto"/>
      </w:pPr>
      <w:r w:rsidRPr="001C68EF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360545</wp:posOffset>
                </wp:positionH>
                <wp:positionV relativeFrom="paragraph">
                  <wp:posOffset>-3175</wp:posOffset>
                </wp:positionV>
                <wp:extent cx="346075" cy="342900"/>
                <wp:effectExtent l="12700" t="8255" r="12700" b="10795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607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C68EF" w:rsidRDefault="001C68EF" w:rsidP="001C68EF">
                            <w: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30" type="#_x0000_t202" style="position:absolute;margin-left:343.35pt;margin-top:-.25pt;width:27.25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">
                <v:textbox>
                  <w:txbxContent>
                    <w:p w:rsidR="001C68EF" w:rsidRDefault="001C68EF" w:rsidP="001C68EF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</w:p>
    <w:p w:rsidR="001C68EF" w:rsidRPr="001C68EF" w:rsidRDefault="001C68EF" w:rsidP="001C68EF">
      <w:pPr>
        <w:spacing w:line="288" w:lineRule="auto"/>
      </w:pPr>
    </w:p>
    <w:p w:rsidR="001C68EF" w:rsidRPr="001C68EF" w:rsidRDefault="001C68EF" w:rsidP="001C68EF">
      <w:pPr>
        <w:spacing w:line="288" w:lineRule="auto"/>
      </w:pPr>
      <w:r w:rsidRPr="001C68EF">
        <w:rPr>
          <w:bCs/>
          <w:u w:val="single"/>
        </w:rPr>
        <w:t>C©u 5:</w:t>
      </w:r>
      <w:r w:rsidRPr="001C68EF">
        <w:t xml:space="preserve"> (2 ®iÓm) </w:t>
      </w:r>
    </w:p>
    <w:p w:rsidR="001C68EF" w:rsidRPr="001C68EF" w:rsidRDefault="001C68EF" w:rsidP="001C68EF">
      <w:pPr>
        <w:spacing w:line="288" w:lineRule="auto"/>
      </w:pPr>
      <w:r w:rsidRPr="001C68EF">
        <w:t xml:space="preserve">      Tõ ®iÓm O tïy ý trong tam gi¸c ABC, kÎ OM, ON , OP lÇn l­ît vu«ng gãc víi  c¸c c¹nh BC, CA, Ab. Chøng minh r»ng:</w:t>
      </w:r>
    </w:p>
    <w:p w:rsidR="001C68EF" w:rsidRPr="001C68EF" w:rsidRDefault="001C68EF" w:rsidP="001C68EF">
      <w:pPr>
        <w:spacing w:line="288" w:lineRule="auto"/>
      </w:pPr>
      <w:r w:rsidRPr="001C68EF">
        <w:t>AN</w:t>
      </w:r>
      <w:r w:rsidRPr="001C68EF">
        <w:rPr>
          <w:vertAlign w:val="superscript"/>
        </w:rPr>
        <w:t>2</w:t>
      </w:r>
      <w:r w:rsidRPr="001C68EF">
        <w:t xml:space="preserve"> + BP</w:t>
      </w:r>
      <w:r w:rsidRPr="001C68EF">
        <w:rPr>
          <w:vertAlign w:val="superscript"/>
        </w:rPr>
        <w:t>2</w:t>
      </w:r>
      <w:r w:rsidRPr="001C68EF">
        <w:t xml:space="preserve"> + CM</w:t>
      </w:r>
      <w:r w:rsidRPr="001C68EF">
        <w:rPr>
          <w:vertAlign w:val="superscript"/>
        </w:rPr>
        <w:t>2</w:t>
      </w:r>
      <w:r w:rsidRPr="001C68EF">
        <w:rPr>
          <w:vertAlign w:val="subscript"/>
        </w:rPr>
        <w:t xml:space="preserve"> </w:t>
      </w:r>
      <w:r w:rsidRPr="001C68EF">
        <w:t xml:space="preserve">  =  AP</w:t>
      </w:r>
      <w:r w:rsidRPr="001C68EF">
        <w:rPr>
          <w:vertAlign w:val="superscript"/>
        </w:rPr>
        <w:t>2</w:t>
      </w:r>
      <w:r w:rsidRPr="001C68EF">
        <w:t xml:space="preserve"> + BM</w:t>
      </w:r>
      <w:r w:rsidRPr="001C68EF">
        <w:rPr>
          <w:vertAlign w:val="superscript"/>
        </w:rPr>
        <w:t>2</w:t>
      </w:r>
      <w:r w:rsidRPr="001C68EF">
        <w:t xml:space="preserve"> + CN</w:t>
      </w:r>
      <w:r w:rsidRPr="001C68EF">
        <w:rPr>
          <w:vertAlign w:val="superscript"/>
        </w:rPr>
        <w:t>2</w:t>
      </w:r>
    </w:p>
    <w:p w:rsidR="001C68EF" w:rsidRPr="001C68EF" w:rsidRDefault="001C68EF" w:rsidP="001C68EF">
      <w:pPr>
        <w:spacing w:line="288" w:lineRule="auto"/>
        <w:jc w:val="center"/>
      </w:pPr>
      <w:r w:rsidRPr="001C68EF">
        <w:t>---------------------------------------------- HÕt ------------------------------------------</w:t>
      </w:r>
    </w:p>
    <w:p w:rsidR="001C68EF" w:rsidRPr="001C68EF" w:rsidRDefault="001C68EF" w:rsidP="001C68EF">
      <w:pPr>
        <w:spacing w:line="288" w:lineRule="auto"/>
        <w:jc w:val="center"/>
        <w:rPr>
          <w:u w:val="single"/>
        </w:rPr>
      </w:pPr>
      <w:r w:rsidRPr="001C68EF">
        <w:rPr>
          <w:u w:val="single"/>
        </w:rPr>
        <w:t>§Ò sè 5</w:t>
      </w:r>
    </w:p>
    <w:p w:rsidR="001C68EF" w:rsidRPr="001C68EF" w:rsidRDefault="001C68EF" w:rsidP="001C68EF">
      <w:pPr>
        <w:spacing w:line="288" w:lineRule="auto"/>
        <w:jc w:val="center"/>
      </w:pPr>
      <w:r w:rsidRPr="001C68EF">
        <w:t>Thêi gian lµm bµi: 120 phót</w:t>
      </w:r>
    </w:p>
    <w:p w:rsidR="001C68EF" w:rsidRPr="001C68EF" w:rsidRDefault="001C68EF" w:rsidP="001C68EF">
      <w:pPr>
        <w:spacing w:line="288" w:lineRule="auto"/>
        <w:rPr>
          <w:u w:val="single"/>
        </w:rPr>
      </w:pPr>
    </w:p>
    <w:p w:rsidR="001C68EF" w:rsidRPr="001C68EF" w:rsidRDefault="001C68EF" w:rsidP="001C68EF">
      <w:pPr>
        <w:spacing w:line="288" w:lineRule="auto"/>
      </w:pPr>
      <w:r w:rsidRPr="001C68EF">
        <w:rPr>
          <w:u w:val="single"/>
        </w:rPr>
        <w:t>C©u 1(2®)</w:t>
      </w:r>
      <w:r w:rsidRPr="001C68EF">
        <w:t>:</w:t>
      </w:r>
    </w:p>
    <w:p w:rsidR="001C68EF" w:rsidRPr="001C68EF" w:rsidRDefault="001C68EF" w:rsidP="001C68EF">
      <w:pPr>
        <w:spacing w:line="288" w:lineRule="auto"/>
      </w:pPr>
      <w:r w:rsidRPr="001C68EF">
        <w:tab/>
        <w:t xml:space="preserve">a) TÝnh: A = 1 + </w:t>
      </w:r>
      <w:r w:rsidRPr="001C68EF">
        <w:rPr>
          <w:position w:val="-24"/>
        </w:rPr>
        <w:object w:dxaOrig="2220" w:dyaOrig="620">
          <v:shape id="_x0000_i1446" type="#_x0000_t75" style="width:110.95pt;height:31.2pt" o:ole="">
            <v:imagedata r:id="rId40" o:title=""/>
          </v:shape>
          <o:OLEObject Type="Embed" ProgID="Equation.DSMT4" ShapeID="_x0000_i1446" DrawAspect="Content" ObjectID="_1789991236" r:id="rId41"/>
        </w:object>
      </w:r>
    </w:p>
    <w:p w:rsidR="001C68EF" w:rsidRPr="001C68EF" w:rsidRDefault="001C68EF" w:rsidP="001C68EF">
      <w:pPr>
        <w:spacing w:line="288" w:lineRule="auto"/>
      </w:pPr>
      <w:r w:rsidRPr="001C68EF">
        <w:tab/>
        <w:t xml:space="preserve">b) T×m n </w:t>
      </w:r>
      <w:r w:rsidRPr="001C68EF">
        <w:rPr>
          <w:position w:val="-4"/>
        </w:rPr>
        <w:object w:dxaOrig="200" w:dyaOrig="200">
          <v:shape id="_x0000_i1447" type="#_x0000_t75" style="width:10pt;height:10pt" o:ole="">
            <v:imagedata r:id="rId42" o:title=""/>
          </v:shape>
          <o:OLEObject Type="Embed" ProgID="Equation.DSMT4" ShapeID="_x0000_i1447" DrawAspect="Content" ObjectID="_1789991237" r:id="rId43"/>
        </w:object>
      </w:r>
      <w:r w:rsidRPr="001C68EF">
        <w:t xml:space="preserve">Z sao cho : 2n - 3 </w:t>
      </w:r>
      <w:r w:rsidRPr="001C68EF">
        <w:rPr>
          <w:position w:val="-4"/>
        </w:rPr>
        <w:object w:dxaOrig="120" w:dyaOrig="279">
          <v:shape id="_x0000_i1448" type="#_x0000_t75" style="width:5.95pt;height:14.1pt" o:ole="">
            <v:imagedata r:id="rId44" o:title=""/>
          </v:shape>
          <o:OLEObject Type="Embed" ProgID="Equation.DSMT4" ShapeID="_x0000_i1448" DrawAspect="Content" ObjectID="_1789991238" r:id="rId45"/>
        </w:object>
      </w:r>
      <w:r w:rsidRPr="001C68EF">
        <w:t xml:space="preserve"> n + 1</w:t>
      </w:r>
    </w:p>
    <w:p w:rsidR="001C68EF" w:rsidRPr="001C68EF" w:rsidRDefault="001C68EF" w:rsidP="001C68EF">
      <w:pPr>
        <w:spacing w:line="288" w:lineRule="auto"/>
      </w:pPr>
      <w:r w:rsidRPr="001C68EF">
        <w:rPr>
          <w:u w:val="single"/>
        </w:rPr>
        <w:t>C©u 2 (2®)</w:t>
      </w:r>
      <w:r w:rsidRPr="001C68EF">
        <w:t>:</w:t>
      </w:r>
    </w:p>
    <w:p w:rsidR="001C68EF" w:rsidRPr="001C68EF" w:rsidRDefault="001C68EF" w:rsidP="001C68EF">
      <w:pPr>
        <w:spacing w:line="288" w:lineRule="auto"/>
      </w:pPr>
      <w:r w:rsidRPr="001C68EF">
        <w:tab/>
        <w:t xml:space="preserve">a) T×m x biÕt: 3x - </w:t>
      </w:r>
      <w:r w:rsidRPr="001C68EF">
        <w:rPr>
          <w:position w:val="-14"/>
        </w:rPr>
        <w:object w:dxaOrig="680" w:dyaOrig="400">
          <v:shape id="_x0000_i1449" type="#_x0000_t75" style="width:34.15pt;height:20.05pt" o:ole="">
            <v:imagedata r:id="rId46" o:title=""/>
          </v:shape>
          <o:OLEObject Type="Embed" ProgID="Equation.DSMT4" ShapeID="_x0000_i1449" DrawAspect="Content" ObjectID="_1789991239" r:id="rId47"/>
        </w:object>
      </w:r>
      <w:r w:rsidRPr="001C68EF">
        <w:t xml:space="preserve"> = 2</w:t>
      </w:r>
    </w:p>
    <w:p w:rsidR="001C68EF" w:rsidRPr="001C68EF" w:rsidRDefault="001C68EF" w:rsidP="001C68EF">
      <w:pPr>
        <w:spacing w:line="288" w:lineRule="auto"/>
      </w:pPr>
      <w:r w:rsidRPr="001C68EF">
        <w:tab/>
        <w:t>b) T×m x, y, z biÕt: 3(x-1) = 2(y-2), 4(y-2) = 3(z-3) vµ 2x+3y-z = 50.</w:t>
      </w:r>
    </w:p>
    <w:p w:rsidR="001C68EF" w:rsidRPr="001C68EF" w:rsidRDefault="001C68EF" w:rsidP="001C68EF">
      <w:pPr>
        <w:spacing w:line="288" w:lineRule="auto"/>
      </w:pPr>
      <w:r w:rsidRPr="001C68EF">
        <w:rPr>
          <w:u w:val="single"/>
        </w:rPr>
        <w:t>C©u 3(2®)</w:t>
      </w:r>
      <w:r w:rsidRPr="001C68EF">
        <w:t xml:space="preserve">: </w:t>
      </w:r>
      <w:r w:rsidRPr="001C68EF">
        <w:tab/>
        <w:t xml:space="preserve">Ba ph©n sè cã tæng b»ng </w:t>
      </w:r>
      <w:r w:rsidRPr="001C68EF">
        <w:rPr>
          <w:noProof/>
          <w:position w:val="-24"/>
        </w:rPr>
        <w:drawing>
          <wp:inline distT="0" distB="0" distL="0" distR="0">
            <wp:extent cx="293370" cy="394335"/>
            <wp:effectExtent l="0" t="0" r="0" b="571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394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68EF">
        <w:t>, c¸c tö cña chóng tØ lÖ víi 3; 4; 5, c¸c mÉu cña chóng tØ lÖ víi 5; 1; 2. T×m ba ph©n sè ®ã.</w:t>
      </w:r>
    </w:p>
    <w:p w:rsidR="001C68EF" w:rsidRPr="001C68EF" w:rsidRDefault="001C68EF" w:rsidP="001C68EF">
      <w:pPr>
        <w:spacing w:line="288" w:lineRule="auto"/>
      </w:pPr>
      <w:r w:rsidRPr="001C68EF">
        <w:rPr>
          <w:u w:val="single"/>
        </w:rPr>
        <w:t>C©u 4(3®)</w:t>
      </w:r>
      <w:r w:rsidRPr="001C68EF">
        <w:t>:</w:t>
      </w:r>
      <w:r w:rsidRPr="001C68EF">
        <w:tab/>
        <w:t>Cho tam gi¸c ABC c©n ®Ønh A. Trªn c¹nh AB lÊy ®iÓm D, trªn tia ®èi cña tia CA lÊy ®iÓm E sao cho BD = CE. Gäi I lµ trung ®iÓm cña DE. Chøng minh ba ®iÓm B, I, C th¼ng hµng.</w:t>
      </w:r>
    </w:p>
    <w:p w:rsidR="001C68EF" w:rsidRPr="001C68EF" w:rsidRDefault="001C68EF" w:rsidP="001C68EF">
      <w:pPr>
        <w:spacing w:line="288" w:lineRule="auto"/>
      </w:pPr>
      <w:r w:rsidRPr="001C68EF">
        <w:rPr>
          <w:u w:val="single"/>
        </w:rPr>
        <w:t>C©u 5(1®)</w:t>
      </w:r>
      <w:r w:rsidRPr="001C68EF">
        <w:t>:</w:t>
      </w:r>
      <w:r w:rsidRPr="001C68EF">
        <w:tab/>
      </w:r>
      <w:r w:rsidRPr="001C68EF">
        <w:tab/>
        <w:t xml:space="preserve">T×m x, y thuéc Z biÕt:    2x + </w:t>
      </w:r>
      <w:r w:rsidRPr="001C68EF">
        <w:rPr>
          <w:position w:val="-24"/>
        </w:rPr>
        <w:object w:dxaOrig="240" w:dyaOrig="620">
          <v:shape id="_x0000_i1450" type="#_x0000_t75" style="width:11.9pt;height:31.2pt" o:ole="">
            <v:imagedata r:id="rId49" o:title=""/>
          </v:shape>
          <o:OLEObject Type="Embed" ProgID="Equation.DSMT4" ShapeID="_x0000_i1450" DrawAspect="Content" ObjectID="_1789991240" r:id="rId50"/>
        </w:object>
      </w:r>
      <w:r w:rsidRPr="001C68EF">
        <w:t xml:space="preserve"> = </w:t>
      </w:r>
      <w:r w:rsidRPr="001C68EF">
        <w:rPr>
          <w:position w:val="-28"/>
        </w:rPr>
        <w:object w:dxaOrig="260" w:dyaOrig="660">
          <v:shape id="_x0000_i1451" type="#_x0000_t75" style="width:13pt;height:33.05pt" o:ole="">
            <v:imagedata r:id="rId51" o:title=""/>
          </v:shape>
          <o:OLEObject Type="Embed" ProgID="Equation.DSMT4" ShapeID="_x0000_i1451" DrawAspect="Content" ObjectID="_1789991241" r:id="rId52"/>
        </w:object>
      </w:r>
    </w:p>
    <w:bookmarkEnd w:id="0"/>
    <w:p w:rsidR="00597225" w:rsidRPr="001C68EF" w:rsidRDefault="001C68EF"/>
    <w:sectPr w:rsidR="00597225" w:rsidRPr="001C68EF" w:rsidSect="001C68EF">
      <w:pgSz w:w="11907" w:h="16840" w:code="9"/>
      <w:pgMar w:top="851" w:right="1418" w:bottom="851" w:left="1134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.VnTime">
    <w:panose1 w:val="020BE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1"/>
  <w:doNotDisplayPageBoundarie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68EF"/>
    <w:rsid w:val="001658E2"/>
    <w:rsid w:val="001C68EF"/>
    <w:rsid w:val="00B709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ockticker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7F6C579-B292-4444-BD99-611101680F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C68EF"/>
    <w:pPr>
      <w:spacing w:after="0" w:line="240" w:lineRule="auto"/>
    </w:pPr>
    <w:rPr>
      <w:rFonts w:ascii=".VnTime" w:eastAsia="Times New Roman" w:hAnsi=".VnTime" w:cs="Arial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4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3" Type="http://schemas.openxmlformats.org/officeDocument/2006/relationships/fontTable" Target="fontTable.xml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image" Target="media/image21.wmf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649</Words>
  <Characters>3701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PS</dc:creator>
  <cp:keywords/>
  <dc:description/>
  <cp:lastModifiedBy>XPS</cp:lastModifiedBy>
  <cp:revision>1</cp:revision>
  <dcterms:created xsi:type="dcterms:W3CDTF">2024-10-09T07:53:00Z</dcterms:created>
  <dcterms:modified xsi:type="dcterms:W3CDTF">2024-10-09T07:55:00Z</dcterms:modified>
</cp:coreProperties>
</file>